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3BCC28" w14:textId="69D478BB" w:rsidR="007F49F1" w:rsidRDefault="00C03970" w:rsidP="007F49F1">
      <w:r>
        <w:rPr>
          <w:noProof/>
        </w:rPr>
        <w:drawing>
          <wp:anchor distT="0" distB="0" distL="114300" distR="114300" simplePos="0" relativeHeight="251659264" behindDoc="1" locked="0" layoutInCell="1" allowOverlap="1" wp14:anchorId="5D066FB0" wp14:editId="5E3FB59D">
            <wp:simplePos x="0" y="0"/>
            <wp:positionH relativeFrom="column">
              <wp:posOffset>-1074420</wp:posOffset>
            </wp:positionH>
            <wp:positionV relativeFrom="paragraph">
              <wp:posOffset>-756602</wp:posOffset>
            </wp:positionV>
            <wp:extent cx="7543800" cy="3300730"/>
            <wp:effectExtent l="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23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7543800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371C">
        <w:rPr>
          <w:noProof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4D0BC31" wp14:editId="522CA8F2">
                <wp:simplePos x="0" y="0"/>
                <wp:positionH relativeFrom="column">
                  <wp:posOffset>-137160</wp:posOffset>
                </wp:positionH>
                <wp:positionV relativeFrom="paragraph">
                  <wp:posOffset>318</wp:posOffset>
                </wp:positionV>
                <wp:extent cx="6224270" cy="1404620"/>
                <wp:effectExtent l="0" t="0" r="0" b="0"/>
                <wp:wrapSquare wrapText="bothSides"/>
                <wp:docPr id="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427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541A8C" w14:textId="174E244F" w:rsidR="00FD607E" w:rsidRPr="006C4E6E" w:rsidRDefault="00FD607E" w:rsidP="00FD607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40"/>
                                <w:szCs w:val="40"/>
                              </w:rPr>
                            </w:pPr>
                            <w:r w:rsidRPr="006C4E6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40"/>
                                <w:szCs w:val="40"/>
                              </w:rPr>
                              <w:t>ВНУТРИМОЛЕКУЛЯРНАЯ ЦИКЛИЗАЦИЯ ГИДРАЗОНОВ 2,4-ДИОКСОБУТАНОВЫХ КИСЛО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4D0BC31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-10.8pt;margin-top:.05pt;width:490.1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" filled="f" stroked="f">
                <v:textbox style="mso-fit-shape-to-text:t">
                  <w:txbxContent>
                    <w:p w14:paraId="4A541A8C" w14:textId="174E244F" w:rsidR="00FD607E" w:rsidRPr="006C4E6E" w:rsidRDefault="00FD607E" w:rsidP="00FD607E">
                      <w:pPr>
                        <w:jc w:val="center"/>
                        <w:rPr>
                          <w:rFonts w:ascii="Times New Roman" w:hAnsi="Times New Roman" w:cs="Times New Roman"/>
                          <w:sz w:val="40"/>
                          <w:szCs w:val="40"/>
                        </w:rPr>
                      </w:pPr>
                      <w:r w:rsidRPr="006C4E6E">
                        <w:rPr>
                          <w:rFonts w:ascii="Times New Roman" w:hAnsi="Times New Roman" w:cs="Times New Roman"/>
                          <w:b/>
                          <w:bCs/>
                          <w:sz w:val="40"/>
                          <w:szCs w:val="40"/>
                        </w:rPr>
                        <w:t>ВНУТРИМОЛЕКУЛЯРНАЯ ЦИКЛИЗАЦИЯ ГИДРАЗОНОВ 2,4-ДИОКСОБУТАНОВЫХ КИСЛО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A86AD74" w14:textId="59308C14" w:rsidR="00D94EC4" w:rsidRDefault="006C4E6E">
      <w:r>
        <w:rPr>
          <w:noProof/>
        </w:rPr>
        <w:drawing>
          <wp:anchor distT="0" distB="0" distL="114300" distR="114300" simplePos="0" relativeHeight="251660288" behindDoc="1" locked="0" layoutInCell="1" allowOverlap="1" wp14:anchorId="3DF19F17" wp14:editId="635F5343">
            <wp:simplePos x="0" y="0"/>
            <wp:positionH relativeFrom="column">
              <wp:posOffset>2128520</wp:posOffset>
            </wp:positionH>
            <wp:positionV relativeFrom="paragraph">
              <wp:posOffset>6541770</wp:posOffset>
            </wp:positionV>
            <wp:extent cx="1604963" cy="1604963"/>
            <wp:effectExtent l="0" t="0" r="0" b="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_ВО Пермский государственный национальный исследовательский университет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963" cy="16049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8CEE5AB" wp14:editId="7067D2C1">
                <wp:simplePos x="0" y="0"/>
                <wp:positionH relativeFrom="column">
                  <wp:posOffset>-53340</wp:posOffset>
                </wp:positionH>
                <wp:positionV relativeFrom="paragraph">
                  <wp:posOffset>1722755</wp:posOffset>
                </wp:positionV>
                <wp:extent cx="5972175" cy="1404620"/>
                <wp:effectExtent l="0" t="0" r="0" b="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217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A49749" w14:textId="77777777" w:rsidR="00FD607E" w:rsidRPr="00FD607E" w:rsidRDefault="00FD607E" w:rsidP="00FD607E">
                            <w:pPr>
                              <w:shd w:val="clear" w:color="auto" w:fill="FFFFFF"/>
                              <w:spacing w:after="0" w:line="240" w:lineRule="auto"/>
                              <w:ind w:right="-1"/>
                              <w:jc w:val="center"/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 w:themeColor="text1"/>
                                <w:sz w:val="24"/>
                                <w:szCs w:val="24"/>
                                <w:lang w:eastAsia="ru-RU"/>
                              </w:rPr>
                            </w:pPr>
                            <w:bookmarkStart w:id="0" w:name="_Hlk86580123"/>
                          </w:p>
                          <w:p w14:paraId="494CBCE3" w14:textId="7D598222" w:rsidR="00FD607E" w:rsidRPr="006C4E6E" w:rsidRDefault="00FD607E" w:rsidP="00FD607E">
                            <w:pPr>
                              <w:shd w:val="clear" w:color="auto" w:fill="FFFFFF"/>
                              <w:spacing w:after="0" w:line="240" w:lineRule="auto"/>
                              <w:ind w:firstLine="340"/>
                              <w:jc w:val="both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6C4E6E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Одной из проблем органической химии является синтез новых соединений, имеющих практическое применение. Целью данной работы являлось получение </w:t>
                            </w:r>
                            <w:r w:rsidRPr="006C4E6E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32"/>
                                <w:szCs w:val="32"/>
                                <w:lang w:eastAsia="ru-RU"/>
                              </w:rPr>
                              <w:t xml:space="preserve">соединений </w:t>
                            </w:r>
                            <w:r w:rsidRPr="006C4E6E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32"/>
                                <w:szCs w:val="32"/>
                              </w:rPr>
                              <w:t>2</w:t>
                            </w:r>
                            <w:r w:rsidRPr="006C4E6E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. Изучение данных структур открывает возможность исследования свойств новых гетероциклических систем</w:t>
                            </w:r>
                            <w:r w:rsidR="006C4E6E" w:rsidRPr="006C4E6E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.</w:t>
                            </w:r>
                          </w:p>
                          <w:p w14:paraId="1FF7237D" w14:textId="77777777" w:rsidR="00FD607E" w:rsidRPr="006C4E6E" w:rsidRDefault="00FD607E" w:rsidP="00FD607E">
                            <w:pPr>
                              <w:shd w:val="clear" w:color="auto" w:fill="FFFFFF"/>
                              <w:spacing w:after="0" w:line="240" w:lineRule="auto"/>
                              <w:ind w:firstLine="340"/>
                              <w:jc w:val="center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6C4E6E">
                              <w:rPr>
                                <w:sz w:val="32"/>
                                <w:szCs w:val="32"/>
                              </w:rPr>
                              <w:object w:dxaOrig="3427" w:dyaOrig="1771" w14:anchorId="332C7BFF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36.85pt;height:174.45pt">
                                  <v:imagedata r:id="rId7" o:title=""/>
                                </v:shape>
                                <o:OLEObject Type="Embed" ProgID="ChemDraw.Document.6.0" ShapeID="_x0000_i1026" DrawAspect="Content" ObjectID="_1697204061" r:id="rId8"/>
                              </w:object>
                            </w:r>
                          </w:p>
                          <w:p w14:paraId="67192FC6" w14:textId="77777777" w:rsidR="00FD607E" w:rsidRPr="006C4E6E" w:rsidRDefault="00FD607E" w:rsidP="00FD607E">
                            <w:pPr>
                              <w:shd w:val="clear" w:color="auto" w:fill="FFFFFF"/>
                              <w:spacing w:after="0" w:line="240" w:lineRule="auto"/>
                              <w:ind w:firstLine="340"/>
                              <w:jc w:val="center"/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6C4E6E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 xml:space="preserve">Соединения схожего гетероциклического строения обладают высокими показателями различных видов биологической активности. </w:t>
                            </w:r>
                            <w:bookmarkEnd w:id="0"/>
                          </w:p>
                          <w:p w14:paraId="5F9384F2" w14:textId="027882F6" w:rsidR="00FD607E" w:rsidRDefault="00FD607E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CEE5AB" id="_x0000_s1027" type="#_x0000_t202" style="position:absolute;margin-left:-4.2pt;margin-top:135.65pt;width:470.2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" filled="f" stroked="f">
                <v:textbox style="mso-fit-shape-to-text:t">
                  <w:txbxContent>
                    <w:p w14:paraId="54A49749" w14:textId="77777777" w:rsidR="00FD607E" w:rsidRPr="00FD607E" w:rsidRDefault="00FD607E" w:rsidP="00FD607E">
                      <w:pPr>
                        <w:shd w:val="clear" w:color="auto" w:fill="FFFFFF"/>
                        <w:spacing w:after="0" w:line="240" w:lineRule="auto"/>
                        <w:ind w:right="-1"/>
                        <w:jc w:val="center"/>
                        <w:rPr>
                          <w:rFonts w:ascii="Times New Roman" w:eastAsia="Times New Roman" w:hAnsi="Times New Roman" w:cs="Times New Roman"/>
                          <w:iCs/>
                          <w:color w:val="000000" w:themeColor="text1"/>
                          <w:sz w:val="24"/>
                          <w:szCs w:val="24"/>
                          <w:lang w:eastAsia="ru-RU"/>
                        </w:rPr>
                      </w:pPr>
                      <w:bookmarkStart w:id="1" w:name="_Hlk86580123"/>
                    </w:p>
                    <w:p w14:paraId="494CBCE3" w14:textId="7D598222" w:rsidR="00FD607E" w:rsidRPr="006C4E6E" w:rsidRDefault="00FD607E" w:rsidP="00FD607E">
                      <w:pPr>
                        <w:shd w:val="clear" w:color="auto" w:fill="FFFFFF"/>
                        <w:spacing w:after="0" w:line="240" w:lineRule="auto"/>
                        <w:ind w:firstLine="340"/>
                        <w:jc w:val="both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6C4E6E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Одной из проблем органической химии является синтез новых соединений, имеющих практическое применение. Целью данной работы являлось получение </w:t>
                      </w:r>
                      <w:r w:rsidRPr="006C4E6E">
                        <w:rPr>
                          <w:rFonts w:ascii="Times New Roman" w:eastAsia="Times New Roman" w:hAnsi="Times New Roman" w:cs="Times New Roman"/>
                          <w:color w:val="000000"/>
                          <w:sz w:val="32"/>
                          <w:szCs w:val="32"/>
                          <w:lang w:eastAsia="ru-RU"/>
                        </w:rPr>
                        <w:t xml:space="preserve">соединений </w:t>
                      </w:r>
                      <w:r w:rsidRPr="006C4E6E">
                        <w:rPr>
                          <w:rFonts w:ascii="Times New Roman" w:hAnsi="Times New Roman" w:cs="Times New Roman"/>
                          <w:b/>
                          <w:bCs/>
                          <w:sz w:val="32"/>
                          <w:szCs w:val="32"/>
                        </w:rPr>
                        <w:t>2</w:t>
                      </w:r>
                      <w:r w:rsidRPr="006C4E6E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. Изучение данных структур открывает возможность исследования свойств новых гетероциклических систем</w:t>
                      </w:r>
                      <w:r w:rsidR="006C4E6E" w:rsidRPr="006C4E6E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>.</w:t>
                      </w:r>
                    </w:p>
                    <w:p w14:paraId="1FF7237D" w14:textId="77777777" w:rsidR="00FD607E" w:rsidRPr="006C4E6E" w:rsidRDefault="00FD607E" w:rsidP="00FD607E">
                      <w:pPr>
                        <w:shd w:val="clear" w:color="auto" w:fill="FFFFFF"/>
                        <w:spacing w:after="0" w:line="240" w:lineRule="auto"/>
                        <w:ind w:firstLine="340"/>
                        <w:jc w:val="center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6C4E6E">
                        <w:rPr>
                          <w:sz w:val="32"/>
                          <w:szCs w:val="32"/>
                        </w:rPr>
                        <w:object w:dxaOrig="3427" w:dyaOrig="1771" w14:anchorId="332C7BFF">
                          <v:shape id="_x0000_i1026" type="#_x0000_t75" style="width:336.85pt;height:174.45pt">
                            <v:imagedata r:id="rId7" o:title=""/>
                          </v:shape>
                          <o:OLEObject Type="Embed" ProgID="ChemDraw.Document.6.0" ShapeID="_x0000_i1026" DrawAspect="Content" ObjectID="_1697204061" r:id="rId9"/>
                        </w:object>
                      </w:r>
                    </w:p>
                    <w:p w14:paraId="67192FC6" w14:textId="77777777" w:rsidR="00FD607E" w:rsidRPr="006C4E6E" w:rsidRDefault="00FD607E" w:rsidP="00FD607E">
                      <w:pPr>
                        <w:shd w:val="clear" w:color="auto" w:fill="FFFFFF"/>
                        <w:spacing w:after="0" w:line="240" w:lineRule="auto"/>
                        <w:ind w:firstLine="340"/>
                        <w:jc w:val="center"/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</w:pPr>
                      <w:r w:rsidRPr="006C4E6E">
                        <w:rPr>
                          <w:rFonts w:ascii="Times New Roman" w:hAnsi="Times New Roman" w:cs="Times New Roman"/>
                          <w:sz w:val="32"/>
                          <w:szCs w:val="32"/>
                        </w:rPr>
                        <w:t xml:space="preserve">Соединения схожего гетероциклического строения обладают высокими показателями различных видов биологической активности. </w:t>
                      </w:r>
                      <w:bookmarkEnd w:id="1"/>
                    </w:p>
                    <w:p w14:paraId="5F9384F2" w14:textId="027882F6" w:rsidR="00FD607E" w:rsidRDefault="00FD607E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D0E1351" wp14:editId="50950C86">
                <wp:simplePos x="0" y="0"/>
                <wp:positionH relativeFrom="column">
                  <wp:posOffset>-27622</wp:posOffset>
                </wp:positionH>
                <wp:positionV relativeFrom="paragraph">
                  <wp:posOffset>241618</wp:posOffset>
                </wp:positionV>
                <wp:extent cx="914400" cy="1347787"/>
                <wp:effectExtent l="0" t="0" r="0" b="5080"/>
                <wp:wrapNone/>
                <wp:docPr id="8" name="Надпись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134778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3F98F11" w14:textId="3431722D" w:rsidR="006C4E6E" w:rsidRPr="00CB191F" w:rsidRDefault="006C4E6E" w:rsidP="006C4E6E">
                            <w:pPr>
                              <w:shd w:val="clear" w:color="auto" w:fill="FFFFFF"/>
                              <w:spacing w:after="0" w:line="240" w:lineRule="auto"/>
                              <w:ind w:right="-1"/>
                              <w:jc w:val="center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</w:pPr>
                            <w:r w:rsidRPr="00CB191F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u w:val="single"/>
                                <w:lang w:eastAsia="ru-RU"/>
                              </w:rPr>
                              <w:t>Д.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u w:val="single"/>
                                <w:lang w:eastAsia="ru-RU"/>
                              </w:rPr>
                              <w:t xml:space="preserve"> </w:t>
                            </w:r>
                            <w:r w:rsidRPr="00CB191F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u w:val="single"/>
                                <w:lang w:eastAsia="ru-RU"/>
                              </w:rPr>
                              <w:t>В. Липин</w:t>
                            </w:r>
                            <w:r w:rsidRPr="00CB191F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, Е.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 </w:t>
                            </w:r>
                            <w:r w:rsidRPr="00CB191F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И. Денисова, Н.</w:t>
                            </w:r>
                            <w:r w:rsidRPr="00215026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М.</w:t>
                            </w:r>
                            <w:r w:rsidRPr="00CB191F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 </w:t>
                            </w:r>
                            <w:proofErr w:type="spellStart"/>
                            <w:r w:rsidRPr="00CB191F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Игидов</w:t>
                            </w:r>
                            <w:proofErr w:type="spellEnd"/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, </w:t>
                            </w:r>
                            <w:r w:rsidRPr="00CB191F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С.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 </w:t>
                            </w:r>
                            <w:r w:rsidRPr="00CB191F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А. Шипиловских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 </w:t>
                            </w:r>
                          </w:p>
                          <w:p w14:paraId="67F24621" w14:textId="7050D647" w:rsidR="006C4E6E" w:rsidRPr="007C4E06" w:rsidRDefault="006C4E6E" w:rsidP="006C4E6E">
                            <w:pPr>
                              <w:shd w:val="clear" w:color="auto" w:fill="FFFFFF"/>
                              <w:spacing w:after="0" w:line="240" w:lineRule="auto"/>
                              <w:ind w:right="-1"/>
                              <w:jc w:val="center"/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</w:pPr>
                            <w:r w:rsidRPr="007C4E06"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Пермский государственный национальный исследовательский университет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, 614990, Россия</w:t>
                            </w:r>
                            <w:r w:rsidRPr="007C4E06"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, г. Пермь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, ул. </w:t>
                            </w:r>
                            <w:proofErr w:type="spellStart"/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Букирева</w:t>
                            </w:r>
                            <w:proofErr w:type="spellEnd"/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, 15</w:t>
                            </w:r>
                            <w:r w:rsidRPr="007C4E06"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;</w:t>
                            </w:r>
                          </w:p>
                          <w:p w14:paraId="547960B7" w14:textId="0177E9CC" w:rsidR="006C4E6E" w:rsidRPr="007C4E06" w:rsidRDefault="006C4E6E" w:rsidP="006C4E6E">
                            <w:pPr>
                              <w:shd w:val="clear" w:color="auto" w:fill="FFFFFF"/>
                              <w:spacing w:after="0" w:line="240" w:lineRule="auto"/>
                              <w:ind w:right="-1"/>
                              <w:jc w:val="center"/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</w:pPr>
                            <w:r w:rsidRPr="007C4E06"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«Пермская государственная фармацевтическая академия» Минздрава Росс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ии, 614990, Россия</w:t>
                            </w:r>
                            <w:r w:rsidRPr="007C4E06"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, г. Пермь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, ул. Екатерининская, 101</w:t>
                            </w:r>
                            <w:r w:rsidRPr="007C4E06"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;</w:t>
                            </w:r>
                          </w:p>
                          <w:p w14:paraId="4F802891" w14:textId="52257149" w:rsidR="006C4E6E" w:rsidRDefault="006C4E6E" w:rsidP="006C4E6E">
                            <w:pPr>
                              <w:shd w:val="clear" w:color="auto" w:fill="FFFFFF"/>
                              <w:spacing w:after="0" w:line="240" w:lineRule="auto"/>
                              <w:ind w:right="-1"/>
                              <w:jc w:val="center"/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</w:pPr>
                            <w:r w:rsidRPr="007C4E06"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Университет ИТМО, физико-технический </w:t>
                            </w:r>
                            <w:proofErr w:type="spellStart"/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мегафакультет</w:t>
                            </w:r>
                            <w:proofErr w:type="spellEnd"/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 xml:space="preserve">, 197101, Россия, </w:t>
                            </w:r>
                          </w:p>
                          <w:p w14:paraId="02A12596" w14:textId="77777777" w:rsidR="006C4E6E" w:rsidRPr="007C4E06" w:rsidRDefault="006C4E6E" w:rsidP="006C4E6E">
                            <w:pPr>
                              <w:shd w:val="clear" w:color="auto" w:fill="FFFFFF"/>
                              <w:spacing w:after="0" w:line="240" w:lineRule="auto"/>
                              <w:ind w:right="-1"/>
                              <w:jc w:val="center"/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lang w:eastAsia="ru-RU"/>
                              </w:rPr>
                              <w:t>г. Санкт-Петербург.</w:t>
                            </w:r>
                          </w:p>
                          <w:p w14:paraId="7B2B95F9" w14:textId="77777777" w:rsidR="006C4E6E" w:rsidRPr="00215026" w:rsidRDefault="006C4E6E" w:rsidP="006C4E6E">
                            <w:pPr>
                              <w:shd w:val="clear" w:color="auto" w:fill="FFFFFF"/>
                              <w:spacing w:after="0" w:line="240" w:lineRule="auto"/>
                              <w:ind w:right="-1"/>
                              <w:jc w:val="center"/>
                              <w:rPr>
                                <w:rFonts w:ascii="Times New Roman" w:hAnsi="Times New Roman" w:cs="Times New Roman"/>
                                <w:iCs/>
                                <w:color w:val="000000" w:themeColor="text1"/>
                                <w:sz w:val="24"/>
                                <w:szCs w:val="24"/>
                                <w:shd w:val="clear" w:color="auto" w:fill="FFFFFF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w:t>E</w:t>
                            </w:r>
                            <w:r w:rsidRPr="00215026">
                              <w:rPr>
                                <w:rFonts w:ascii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w:t>-</w:t>
                            </w:r>
                            <w:r w:rsidRPr="00865FBB">
                              <w:rPr>
                                <w:rFonts w:ascii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w:t>mail</w:t>
                            </w:r>
                            <w:r w:rsidRPr="00215026">
                              <w:rPr>
                                <w:rFonts w:ascii="Times New Roman" w:hAnsi="Times New Roman" w:cs="Times New Roman"/>
                                <w:iCs/>
                                <w:color w:val="000000"/>
                                <w:sz w:val="24"/>
                                <w:szCs w:val="24"/>
                                <w:shd w:val="clear" w:color="auto" w:fill="FFFFFF"/>
                              </w:rPr>
                              <w:t xml:space="preserve">: </w:t>
                            </w:r>
                            <w:proofErr w:type="spellStart"/>
                            <w:r w:rsidRPr="00C11190">
                              <w:rPr>
                                <w:rFonts w:ascii="Times New Roman" w:hAnsi="Times New Roman" w:cs="Times New Roman"/>
                                <w:iCs/>
                                <w:color w:val="000000" w:themeColor="text1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w:t>lipindima</w:t>
                            </w:r>
                            <w:proofErr w:type="spellEnd"/>
                            <w:r w:rsidRPr="00215026">
                              <w:rPr>
                                <w:rFonts w:ascii="Times New Roman" w:hAnsi="Times New Roman" w:cs="Times New Roman"/>
                                <w:iCs/>
                                <w:color w:val="000000" w:themeColor="text1"/>
                                <w:sz w:val="24"/>
                                <w:szCs w:val="24"/>
                                <w:shd w:val="clear" w:color="auto" w:fill="FFFFFF"/>
                              </w:rPr>
                              <w:t>@</w:t>
                            </w:r>
                            <w:proofErr w:type="spellStart"/>
                            <w:r w:rsidRPr="00C11190">
                              <w:rPr>
                                <w:rFonts w:ascii="Times New Roman" w:hAnsi="Times New Roman" w:cs="Times New Roman"/>
                                <w:iCs/>
                                <w:color w:val="000000" w:themeColor="text1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w:t>psu</w:t>
                            </w:r>
                            <w:proofErr w:type="spellEnd"/>
                            <w:r w:rsidRPr="00215026">
                              <w:rPr>
                                <w:rFonts w:ascii="Times New Roman" w:hAnsi="Times New Roman" w:cs="Times New Roman"/>
                                <w:iCs/>
                                <w:color w:val="000000" w:themeColor="text1"/>
                                <w:sz w:val="24"/>
                                <w:szCs w:val="24"/>
                                <w:shd w:val="clear" w:color="auto" w:fill="FFFFFF"/>
                              </w:rPr>
                              <w:t>.</w:t>
                            </w:r>
                            <w:proofErr w:type="spellStart"/>
                            <w:r w:rsidRPr="00C11190">
                              <w:rPr>
                                <w:rFonts w:ascii="Times New Roman" w:hAnsi="Times New Roman" w:cs="Times New Roman"/>
                                <w:iCs/>
                                <w:color w:val="000000" w:themeColor="text1"/>
                                <w:sz w:val="24"/>
                                <w:szCs w:val="24"/>
                                <w:shd w:val="clear" w:color="auto" w:fill="FFFFFF"/>
                                <w:lang w:val="en-US"/>
                              </w:rPr>
                              <w:t>ru</w:t>
                            </w:r>
                            <w:proofErr w:type="spellEnd"/>
                          </w:p>
                          <w:p w14:paraId="2339B0E3" w14:textId="77777777" w:rsidR="00FD607E" w:rsidRPr="006C4E6E" w:rsidRDefault="00FD607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0E1351" id="Надпись 8" o:spid="_x0000_s1028" type="#_x0000_t202" style="position:absolute;margin-left:-2.15pt;margin-top:19.05pt;width:1in;height:106.1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" filled="f" stroked="f" strokeweight=".5pt">
                <v:textbox>
                  <w:txbxContent>
                    <w:p w14:paraId="13F98F11" w14:textId="3431722D" w:rsidR="006C4E6E" w:rsidRPr="00CB191F" w:rsidRDefault="006C4E6E" w:rsidP="006C4E6E">
                      <w:pPr>
                        <w:shd w:val="clear" w:color="auto" w:fill="FFFFFF"/>
                        <w:spacing w:after="0" w:line="240" w:lineRule="auto"/>
                        <w:ind w:right="-1"/>
                        <w:jc w:val="center"/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</w:pPr>
                      <w:r w:rsidRPr="00CB191F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u w:val="single"/>
                          <w:lang w:eastAsia="ru-RU"/>
                        </w:rPr>
                        <w:t>Д.</w:t>
                      </w: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u w:val="single"/>
                          <w:lang w:eastAsia="ru-RU"/>
                        </w:rPr>
                        <w:t xml:space="preserve"> </w:t>
                      </w:r>
                      <w:r w:rsidRPr="00CB191F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u w:val="single"/>
                          <w:lang w:eastAsia="ru-RU"/>
                        </w:rPr>
                        <w:t>В. Липин</w:t>
                      </w:r>
                      <w:r w:rsidRPr="00CB191F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>, Е.</w:t>
                      </w: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 </w:t>
                      </w:r>
                      <w:r w:rsidRPr="00CB191F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>И. Денисова, Н.</w:t>
                      </w:r>
                      <w:r w:rsidRPr="00215026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 </w:t>
                      </w: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>М.</w:t>
                      </w:r>
                      <w:r w:rsidRPr="00CB191F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 </w:t>
                      </w:r>
                      <w:proofErr w:type="spellStart"/>
                      <w:r w:rsidRPr="00CB191F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>Игидов</w:t>
                      </w:r>
                      <w:proofErr w:type="spellEnd"/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, </w:t>
                      </w:r>
                      <w:r w:rsidRPr="00CB191F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>С.</w:t>
                      </w: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 </w:t>
                      </w:r>
                      <w:r w:rsidRPr="00CB191F"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>А. Шипиловских</w:t>
                      </w:r>
                      <w:r>
                        <w:rPr>
                          <w:rFonts w:ascii="Times New Roman" w:eastAsia="Times New Roman" w:hAnsi="Times New Roman" w:cs="Times New Roman"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 </w:t>
                      </w:r>
                    </w:p>
                    <w:p w14:paraId="67F24621" w14:textId="7050D647" w:rsidR="006C4E6E" w:rsidRPr="007C4E06" w:rsidRDefault="006C4E6E" w:rsidP="006C4E6E">
                      <w:pPr>
                        <w:shd w:val="clear" w:color="auto" w:fill="FFFFFF"/>
                        <w:spacing w:after="0" w:line="240" w:lineRule="auto"/>
                        <w:ind w:right="-1"/>
                        <w:jc w:val="center"/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</w:pPr>
                      <w:r w:rsidRPr="007C4E06"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Пермский государственный национальный исследовательский университет</w:t>
                      </w:r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, 614990, Россия</w:t>
                      </w:r>
                      <w:r w:rsidRPr="007C4E06"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, г. Пермь</w:t>
                      </w:r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, ул. </w:t>
                      </w:r>
                      <w:proofErr w:type="spellStart"/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Букирева</w:t>
                      </w:r>
                      <w:proofErr w:type="spellEnd"/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, 15</w:t>
                      </w:r>
                      <w:r w:rsidRPr="007C4E06"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;</w:t>
                      </w:r>
                    </w:p>
                    <w:p w14:paraId="547960B7" w14:textId="0177E9CC" w:rsidR="006C4E6E" w:rsidRPr="007C4E06" w:rsidRDefault="006C4E6E" w:rsidP="006C4E6E">
                      <w:pPr>
                        <w:shd w:val="clear" w:color="auto" w:fill="FFFFFF"/>
                        <w:spacing w:after="0" w:line="240" w:lineRule="auto"/>
                        <w:ind w:right="-1"/>
                        <w:jc w:val="center"/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</w:pPr>
                      <w:r w:rsidRPr="007C4E06"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«Пермская государственная фармацевтическая академия» Минздрава Росс</w:t>
                      </w:r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ии, 614990, Россия</w:t>
                      </w:r>
                      <w:r w:rsidRPr="007C4E06"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, г. Пермь</w:t>
                      </w:r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, ул. Екатерининская, 101</w:t>
                      </w:r>
                      <w:r w:rsidRPr="007C4E06"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;</w:t>
                      </w:r>
                    </w:p>
                    <w:p w14:paraId="4F802891" w14:textId="52257149" w:rsidR="006C4E6E" w:rsidRDefault="006C4E6E" w:rsidP="006C4E6E">
                      <w:pPr>
                        <w:shd w:val="clear" w:color="auto" w:fill="FFFFFF"/>
                        <w:spacing w:after="0" w:line="240" w:lineRule="auto"/>
                        <w:ind w:right="-1"/>
                        <w:jc w:val="center"/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</w:pPr>
                      <w:r w:rsidRPr="007C4E06"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Университет ИТМО, физико-технический </w:t>
                      </w:r>
                      <w:proofErr w:type="spellStart"/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мегафакультет</w:t>
                      </w:r>
                      <w:proofErr w:type="spellEnd"/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 xml:space="preserve">, 197101, Россия, </w:t>
                      </w:r>
                    </w:p>
                    <w:p w14:paraId="02A12596" w14:textId="77777777" w:rsidR="006C4E6E" w:rsidRPr="007C4E06" w:rsidRDefault="006C4E6E" w:rsidP="006C4E6E">
                      <w:pPr>
                        <w:shd w:val="clear" w:color="auto" w:fill="FFFFFF"/>
                        <w:spacing w:after="0" w:line="240" w:lineRule="auto"/>
                        <w:ind w:right="-1"/>
                        <w:jc w:val="center"/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iCs/>
                          <w:color w:val="000000"/>
                          <w:sz w:val="24"/>
                          <w:szCs w:val="24"/>
                          <w:lang w:eastAsia="ru-RU"/>
                        </w:rPr>
                        <w:t>г. Санкт-Петербург.</w:t>
                      </w:r>
                    </w:p>
                    <w:p w14:paraId="7B2B95F9" w14:textId="77777777" w:rsidR="006C4E6E" w:rsidRPr="00215026" w:rsidRDefault="006C4E6E" w:rsidP="006C4E6E">
                      <w:pPr>
                        <w:shd w:val="clear" w:color="auto" w:fill="FFFFFF"/>
                        <w:spacing w:after="0" w:line="240" w:lineRule="auto"/>
                        <w:ind w:right="-1"/>
                        <w:jc w:val="center"/>
                        <w:rPr>
                          <w:rFonts w:ascii="Times New Roman" w:hAnsi="Times New Roman" w:cs="Times New Roman"/>
                          <w:iCs/>
                          <w:color w:val="000000" w:themeColor="text1"/>
                          <w:sz w:val="24"/>
                          <w:szCs w:val="24"/>
                          <w:shd w:val="clear" w:color="auto" w:fill="FFFFFF"/>
                        </w:rPr>
                      </w:pPr>
                      <w:r>
                        <w:rPr>
                          <w:rFonts w:ascii="Times New Roman" w:hAnsi="Times New Roman" w:cs="Times New Roman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w:t>E</w:t>
                      </w:r>
                      <w:r w:rsidRPr="00215026">
                        <w:rPr>
                          <w:rFonts w:ascii="Times New Roman" w:hAnsi="Times New Roman" w:cs="Times New Roman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w:t>-</w:t>
                      </w:r>
                      <w:r w:rsidRPr="00865FBB">
                        <w:rPr>
                          <w:rFonts w:ascii="Times New Roman" w:hAnsi="Times New Roman" w:cs="Times New Roman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w:t>mail</w:t>
                      </w:r>
                      <w:r w:rsidRPr="00215026">
                        <w:rPr>
                          <w:rFonts w:ascii="Times New Roman" w:hAnsi="Times New Roman" w:cs="Times New Roman"/>
                          <w:iCs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w:t xml:space="preserve">: </w:t>
                      </w:r>
                      <w:proofErr w:type="spellStart"/>
                      <w:r w:rsidRPr="00C11190">
                        <w:rPr>
                          <w:rFonts w:ascii="Times New Roman" w:hAnsi="Times New Roman" w:cs="Times New Roman"/>
                          <w:iCs/>
                          <w:color w:val="000000" w:themeColor="text1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w:t>lipindima</w:t>
                      </w:r>
                      <w:proofErr w:type="spellEnd"/>
                      <w:r w:rsidRPr="00215026">
                        <w:rPr>
                          <w:rFonts w:ascii="Times New Roman" w:hAnsi="Times New Roman" w:cs="Times New Roman"/>
                          <w:iCs/>
                          <w:color w:val="000000" w:themeColor="text1"/>
                          <w:sz w:val="24"/>
                          <w:szCs w:val="24"/>
                          <w:shd w:val="clear" w:color="auto" w:fill="FFFFFF"/>
                        </w:rPr>
                        <w:t>@</w:t>
                      </w:r>
                      <w:proofErr w:type="spellStart"/>
                      <w:r w:rsidRPr="00C11190">
                        <w:rPr>
                          <w:rFonts w:ascii="Times New Roman" w:hAnsi="Times New Roman" w:cs="Times New Roman"/>
                          <w:iCs/>
                          <w:color w:val="000000" w:themeColor="text1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w:t>psu</w:t>
                      </w:r>
                      <w:proofErr w:type="spellEnd"/>
                      <w:r w:rsidRPr="00215026">
                        <w:rPr>
                          <w:rFonts w:ascii="Times New Roman" w:hAnsi="Times New Roman" w:cs="Times New Roman"/>
                          <w:iCs/>
                          <w:color w:val="000000" w:themeColor="text1"/>
                          <w:sz w:val="24"/>
                          <w:szCs w:val="24"/>
                          <w:shd w:val="clear" w:color="auto" w:fill="FFFFFF"/>
                        </w:rPr>
                        <w:t>.</w:t>
                      </w:r>
                      <w:proofErr w:type="spellStart"/>
                      <w:r w:rsidRPr="00C11190">
                        <w:rPr>
                          <w:rFonts w:ascii="Times New Roman" w:hAnsi="Times New Roman" w:cs="Times New Roman"/>
                          <w:iCs/>
                          <w:color w:val="000000" w:themeColor="text1"/>
                          <w:sz w:val="24"/>
                          <w:szCs w:val="24"/>
                          <w:shd w:val="clear" w:color="auto" w:fill="FFFFFF"/>
                          <w:lang w:val="en-US"/>
                        </w:rPr>
                        <w:t>ru</w:t>
                      </w:r>
                      <w:proofErr w:type="spellEnd"/>
                    </w:p>
                    <w:p w14:paraId="2339B0E3" w14:textId="77777777" w:rsidR="00FD607E" w:rsidRPr="006C4E6E" w:rsidRDefault="00FD607E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8371C">
        <w:rPr>
          <w:noProof/>
        </w:rPr>
        <w:drawing>
          <wp:anchor distT="0" distB="0" distL="114300" distR="114300" simplePos="0" relativeHeight="251658240" behindDoc="1" locked="0" layoutInCell="1" allowOverlap="1" wp14:anchorId="1907FEC0" wp14:editId="3633B6D8">
            <wp:simplePos x="0" y="0"/>
            <wp:positionH relativeFrom="column">
              <wp:posOffset>-1075055</wp:posOffset>
            </wp:positionH>
            <wp:positionV relativeFrom="paragraph">
              <wp:posOffset>5637530</wp:posOffset>
            </wp:positionV>
            <wp:extent cx="7543800" cy="3300730"/>
            <wp:effectExtent l="0" t="0" r="0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23.pn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3300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D94E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75FB"/>
    <w:rsid w:val="006C4E6E"/>
    <w:rsid w:val="007F49F1"/>
    <w:rsid w:val="0098371C"/>
    <w:rsid w:val="00B875FB"/>
    <w:rsid w:val="00C03970"/>
    <w:rsid w:val="00C11E8A"/>
    <w:rsid w:val="00C953D8"/>
    <w:rsid w:val="00D94EC4"/>
    <w:rsid w:val="00FD60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669054"/>
  <w15:chartTrackingRefBased/>
  <w15:docId w15:val="{D4FB23A6-7338-4ED0-8714-A03316970C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image" Target="media/image1.pn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AE737F-7E4E-4B60-8660-EBAF5E6570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1</Words>
  <Characters>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 Чудинов</dc:creator>
  <cp:keywords/>
  <dc:description/>
  <cp:lastModifiedBy>Никита Чудинов</cp:lastModifiedBy>
  <cp:revision>5</cp:revision>
  <dcterms:created xsi:type="dcterms:W3CDTF">2021-10-31T08:38:00Z</dcterms:created>
  <dcterms:modified xsi:type="dcterms:W3CDTF">2021-10-31T11:48:00Z</dcterms:modified>
</cp:coreProperties>
</file>